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0FA0" w:rsidRPr="003B0FDC" w:rsidRDefault="003B0FDC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Завдання</w:t>
      </w:r>
    </w:p>
    <w:p w:rsidR="004915A3" w:rsidRDefault="00FA1D95" w:rsidP="004915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для ІІ етапу Всеукраїнської олімпіади</w:t>
      </w:r>
      <w:r w:rsidR="004915A3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з математики</w:t>
      </w:r>
    </w:p>
    <w:p w:rsidR="00FA1D95" w:rsidRPr="00FA1D95" w:rsidRDefault="004915A3" w:rsidP="004915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с</w:t>
      </w:r>
      <w:r w:rsidRPr="00C95B56">
        <w:rPr>
          <w:rFonts w:ascii="Times New Roman" w:hAnsi="Times New Roman" w:cs="Times New Roman"/>
          <w:b/>
          <w:sz w:val="28"/>
          <w:szCs w:val="28"/>
          <w:lang w:val="uk-UA"/>
        </w:rPr>
        <w:t>еред студентів вищих навчальних закладів</w:t>
      </w: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C95B56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C95B56">
        <w:rPr>
          <w:rFonts w:ascii="Times New Roman" w:hAnsi="Times New Roman" w:cs="Times New Roman"/>
          <w:b/>
          <w:sz w:val="28"/>
          <w:szCs w:val="28"/>
          <w:lang w:val="uk-UA"/>
        </w:rPr>
        <w:t>-</w:t>
      </w:r>
      <w:r w:rsidRPr="00C95B56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C95B5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івнів акредитації</w:t>
      </w:r>
    </w:p>
    <w:p w:rsidR="00FA1D95" w:rsidRDefault="009334A1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Костопільського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будівельно-технологічного</w:t>
      </w:r>
      <w:r w:rsidR="00FA1D95"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коледж</w:t>
      </w: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у</w:t>
      </w:r>
      <w:r w:rsidR="00FA1D95"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proofErr w:type="spellStart"/>
      <w:r w:rsidR="00FA1D95" w:rsidRPr="00FA1D95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НУВГП</w:t>
      </w:r>
      <w:proofErr w:type="spellEnd"/>
    </w:p>
    <w:p w:rsidR="009350B8" w:rsidRDefault="009350B8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9350B8" w:rsidRDefault="009350B8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2015 рік</w:t>
      </w:r>
    </w:p>
    <w:p w:rsidR="009350B8" w:rsidRPr="00FA1D95" w:rsidRDefault="009350B8" w:rsidP="004915A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.</w:t>
      </w: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ростити</w:t>
      </w:r>
      <w:proofErr w:type="spellEnd"/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раз:    </w:t>
      </w:r>
      <w:r w:rsidRPr="00290369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2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6pt" o:ole="">
            <v:imagedata r:id="rId9" o:title=""/>
          </v:shape>
          <o:OLEObject Type="Embed" ProgID="Equation.3" ShapeID="_x0000_i1025" DrawAspect="Content" ObjectID="_1488382568" r:id="rId10"/>
        </w:object>
      </w: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90369" w:rsidRPr="00290369" w:rsidRDefault="00290369" w:rsidP="003B0FD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’язання:</w:t>
      </w: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0369">
        <w:rPr>
          <w:rFonts w:ascii="Times New Roman" w:eastAsia="Times New Roman" w:hAnsi="Times New Roman" w:cs="Times New Roman"/>
          <w:position w:val="-8"/>
          <w:sz w:val="28"/>
          <w:szCs w:val="28"/>
          <w:lang w:val="uk-UA" w:eastAsia="ru-RU"/>
        </w:rPr>
        <w:object w:dxaOrig="2560" w:dyaOrig="360">
          <v:shape id="_x0000_i1026" type="#_x0000_t75" style="width:128.25pt;height:18pt" o:ole="">
            <v:imagedata r:id="rId11" o:title=""/>
          </v:shape>
          <o:OLEObject Type="Embed" ProgID="Equation.3" ShapeID="_x0000_i1026" DrawAspect="Content" ObjectID="_1488382569" r:id="rId12"/>
        </w:object>
      </w: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 </w:t>
      </w:r>
      <w:r w:rsidRPr="00290369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5120" w:dyaOrig="380">
          <v:shape id="_x0000_i1027" type="#_x0000_t75" style="width:255.75pt;height:18.75pt" o:ole="">
            <v:imagedata r:id="rId13" o:title=""/>
          </v:shape>
          <o:OLEObject Type="Embed" ProgID="Equation.3" ShapeID="_x0000_i1027" DrawAspect="Content" ObjectID="_1488382570" r:id="rId14"/>
        </w:object>
      </w: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0369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2600" w:dyaOrig="720">
          <v:shape id="_x0000_i1028" type="#_x0000_t75" style="width:129.75pt;height:36pt" o:ole="">
            <v:imagedata r:id="rId9" o:title=""/>
          </v:shape>
          <o:OLEObject Type="Embed" ProgID="Equation.3" ShapeID="_x0000_i1028" DrawAspect="Content" ObjectID="_1488382571" r:id="rId15"/>
        </w:object>
      </w: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</w:t>
      </w:r>
      <w:r w:rsidRPr="003B0FDC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1780" w:dyaOrig="660">
          <v:shape id="_x0000_i1029" type="#_x0000_t75" style="width:89.25pt;height:33pt" o:ole="">
            <v:imagedata r:id="rId16" o:title=""/>
          </v:shape>
          <o:OLEObject Type="Embed" ProgID="Equation.3" ShapeID="_x0000_i1029" DrawAspect="Content" ObjectID="_1488382572" r:id="rId17"/>
        </w:object>
      </w:r>
    </w:p>
    <w:p w:rsidR="00290369" w:rsidRPr="00290369" w:rsidRDefault="00290369" w:rsidP="003B0FD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FA1D95" w:rsidRPr="00FA1D95" w:rsidRDefault="00FA1D95" w:rsidP="003B0FD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8917CA" w:rsidRPr="003B0FDC" w:rsidRDefault="00290369" w:rsidP="003B0FD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</w:t>
      </w:r>
      <w:r w:rsidR="008917CA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Відомо, що число </w:t>
      </w:r>
      <w:r w:rsidR="008917CA"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60" w:dyaOrig="240">
          <v:shape id="_x0000_i1030" type="#_x0000_t75" style="width:12.75pt;height:12pt" o:ole="">
            <v:imagedata r:id="rId18" o:title=""/>
          </v:shape>
          <o:OLEObject Type="Embed" ProgID="Equation.DSMT4" ShapeID="_x0000_i1030" DrawAspect="Content" ObjectID="_1488382573" r:id="rId19"/>
        </w:object>
      </w:r>
      <w:r w:rsidR="008917CA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коренем рівняння </w:t>
      </w:r>
      <w:r w:rsidR="008917CA"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600" w:dyaOrig="360">
          <v:shape id="_x0000_i1031" type="#_x0000_t75" style="width:80.25pt;height:18pt" o:ole="">
            <v:imagedata r:id="rId20" o:title=""/>
          </v:shape>
          <o:OLEObject Type="Embed" ProgID="Equation.DSMT4" ShapeID="_x0000_i1031" DrawAspect="Content" ObjectID="_1488382574" r:id="rId21"/>
        </w:object>
      </w:r>
      <w:r w:rsidR="008917CA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Знайдіть значення виразу </w:t>
      </w:r>
      <w:r w:rsidR="008917CA"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180" w:dyaOrig="360">
          <v:shape id="_x0000_i1032" type="#_x0000_t75" style="width:159pt;height:18pt" o:ole="">
            <v:imagedata r:id="rId22" o:title=""/>
          </v:shape>
          <o:OLEObject Type="Embed" ProgID="Equation.DSMT4" ShapeID="_x0000_i1032" DrawAspect="Content" ObjectID="_1488382575" r:id="rId23"/>
        </w:object>
      </w:r>
      <w:r w:rsidR="008917CA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Відповідь обґрунтувати</w:t>
      </w:r>
      <w:r w:rsidR="008917CA" w:rsidRPr="003B0FD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="00E65370" w:rsidRPr="003B0FDC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.</w:t>
      </w:r>
    </w:p>
    <w:p w:rsidR="0077324B" w:rsidRPr="00290369" w:rsidRDefault="0077324B" w:rsidP="007732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’язання:</w:t>
      </w:r>
    </w:p>
    <w:p w:rsidR="008917CA" w:rsidRPr="003B0FDC" w:rsidRDefault="008917CA" w:rsidP="003B0FD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скільки </w:t>
      </w:r>
      <w:r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60" w:dyaOrig="240">
          <v:shape id="_x0000_i1033" type="#_x0000_t75" style="width:12.75pt;height:12pt" o:ole="">
            <v:imagedata r:id="rId24" o:title=""/>
          </v:shape>
          <o:OLEObject Type="Embed" ProgID="Equation.DSMT4" ShapeID="_x0000_i1033" DrawAspect="Content" ObjectID="_1488382576" r:id="rId25"/>
        </w:objec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корінь рівняння </w:t>
      </w:r>
      <w:r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600" w:dyaOrig="360">
          <v:shape id="_x0000_i1034" type="#_x0000_t75" style="width:80.25pt;height:18pt" o:ole="">
            <v:imagedata r:id="rId26" o:title=""/>
          </v:shape>
          <o:OLEObject Type="Embed" ProgID="Equation.DSMT4" ShapeID="_x0000_i1034" DrawAspect="Content" ObjectID="_1488382577" r:id="rId27"/>
        </w:objec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 </w:t>
      </w:r>
      <w:r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700" w:dyaOrig="360">
          <v:shape id="_x0000_i1035" type="#_x0000_t75" style="width:84.75pt;height:18pt" o:ole="">
            <v:imagedata r:id="rId28" o:title=""/>
          </v:shape>
          <o:OLEObject Type="Embed" ProgID="Equation.DSMT4" ShapeID="_x0000_i1035" DrawAspect="Content" ObjectID="_1488382578" r:id="rId29"/>
        </w:objec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бто </w:t>
      </w:r>
      <w:r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380" w:dyaOrig="360">
          <v:shape id="_x0000_i1036" type="#_x0000_t75" style="width:69pt;height:18pt" o:ole="">
            <v:imagedata r:id="rId30" o:title=""/>
          </v:shape>
          <o:OLEObject Type="Embed" ProgID="Equation.DSMT4" ShapeID="_x0000_i1036" DrawAspect="Content" ObjectID="_1488382579" r:id="rId31"/>
        </w:objec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му </w:t>
      </w:r>
      <w:r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1520" w:dyaOrig="360">
          <v:shape id="_x0000_i1037" type="#_x0000_t75" style="width:75.75pt;height:18pt" o:ole="">
            <v:imagedata r:id="rId32" o:title=""/>
          </v:shape>
          <o:OLEObject Type="Embed" ProgID="Equation.DSMT4" ShapeID="_x0000_i1037" DrawAspect="Content" ObjectID="_1488382580" r:id="rId33"/>
        </w:objec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Таким чином, </w:t>
      </w:r>
    </w:p>
    <w:p w:rsidR="008917CA" w:rsidRPr="003B0FDC" w:rsidRDefault="008917CA" w:rsidP="003B0FD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379" w:dyaOrig="360">
          <v:shape id="_x0000_i1038" type="#_x0000_t75" style="width:168.75pt;height:18pt" o:ole="">
            <v:imagedata r:id="rId34" o:title=""/>
          </v:shape>
          <o:OLEObject Type="Embed" ProgID="Equation.DSMT4" ShapeID="_x0000_i1038" DrawAspect="Content" ObjectID="_1488382581" r:id="rId35"/>
        </w:object>
      </w:r>
    </w:p>
    <w:p w:rsidR="008917CA" w:rsidRPr="003B0FDC" w:rsidRDefault="008917CA" w:rsidP="003B0FD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position w:val="-18"/>
          <w:sz w:val="28"/>
          <w:szCs w:val="28"/>
          <w:lang w:val="uk-UA" w:eastAsia="ru-RU"/>
        </w:rPr>
        <w:object w:dxaOrig="6759" w:dyaOrig="499">
          <v:shape id="_x0000_i1039" type="#_x0000_t75" style="width:338.25pt;height:24.75pt" o:ole="">
            <v:imagedata r:id="rId36" o:title=""/>
          </v:shape>
          <o:OLEObject Type="Embed" ProgID="Equation.DSMT4" ShapeID="_x0000_i1039" DrawAspect="Content" ObjectID="_1488382582" r:id="rId37"/>
        </w:objec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FA1D95" w:rsidRPr="003B0FDC" w:rsidRDefault="00FA1D95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FA1D95" w:rsidRPr="003B0FDC" w:rsidRDefault="00290369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w:r w:rsidR="00FA1D95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Розв’яжіть рівняння</w:t>
      </w:r>
    </w:p>
    <w:p w:rsidR="00FA1D95" w:rsidRPr="003B0FDC" w:rsidRDefault="00B932D9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3+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∙</m:t>
        </m:r>
      </m:oMath>
      <w:r w:rsidR="00FA1D95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3-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6</m:t>
        </m:r>
      </m:oMath>
    </w:p>
    <w:p w:rsidR="0077324B" w:rsidRPr="00290369" w:rsidRDefault="0077324B" w:rsidP="007732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’язання:</w:t>
      </w:r>
    </w:p>
    <w:p w:rsidR="00FA1D95" w:rsidRPr="003B0FDC" w:rsidRDefault="00FA1D95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FA1D95" w:rsidRPr="003B0FDC" w:rsidRDefault="00376F83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аємо суму двох </w:t>
      </w:r>
      <w:proofErr w:type="spellStart"/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казникових</w:t>
      </w:r>
      <w:proofErr w:type="spellEnd"/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ункцій. Знайдемо їх добуток. Маємо:</w:t>
      </w:r>
    </w:p>
    <w:p w:rsidR="00376F83" w:rsidRPr="003B0FDC" w:rsidRDefault="00376F83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:rsidR="00FA1D95" w:rsidRPr="003B0FDC" w:rsidRDefault="00B932D9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+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∙</m:t>
        </m:r>
      </m:oMath>
      <w:r w:rsidR="00376F83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-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</m:oMath>
      <w:r w:rsidR="00376F83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sSup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eastAsia="ru-RU"/>
                              </w:rPr>
                              <m:t>8</m:t>
                            </m:r>
                          </m:e>
                        </m:rad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</m:oMath>
      <w:r w:rsidR="00376F83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 1</w:t>
      </w:r>
    </w:p>
    <w:p w:rsidR="00376F83" w:rsidRPr="003B0FDC" w:rsidRDefault="00376F83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робимо заміну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+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t</m:t>
        </m:r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;тоді</m:t>
        </m:r>
      </m:oMath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-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</m:oMath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 xml:space="preserve"> 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t</m:t>
            </m:r>
          </m:den>
        </m:f>
      </m:oMath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376F83" w:rsidRPr="003B0FDC" w:rsidRDefault="00376F83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аємо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t</m:t>
        </m:r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t</m:t>
            </m:r>
          </m:den>
        </m:f>
      </m:oMath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6, звідси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t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</m:sup>
        </m:sSup>
      </m:oMath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 6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t</m:t>
        </m:r>
      </m:oMath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+1=0, тоді 3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±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</m:e>
        </m:rad>
      </m:oMath>
      <w:r w:rsidR="002251AF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Отже,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3+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</m:t>
        </m:r>
      </m:oMath>
      <w:r w:rsidR="002251AF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+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</m:e>
        </m:rad>
      </m:oMath>
      <w:r w:rsidR="002251AF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звідси   </w:t>
      </w:r>
      <w:r w:rsidR="002251AF" w:rsidRPr="003B0FD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="002251AF" w:rsidRPr="003B0FDC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="002251AF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 2;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3-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k-UA" w:eastAsia="ru-RU"/>
                          </w:rPr>
                          <m:t>2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</m:t>
        </m:r>
      </m:oMath>
      <w:r w:rsidR="002251AF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-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</m:e>
        </m:rad>
      </m:oMath>
      <w:r w:rsidR="002251AF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звідси   </w:t>
      </w:r>
      <w:r w:rsidR="002251AF" w:rsidRPr="003B0FD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="002251AF" w:rsidRPr="003B0FDC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="002251AF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 - 2</w:t>
      </w:r>
    </w:p>
    <w:p w:rsidR="009350B8" w:rsidRDefault="009350B8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3663E6" w:rsidRPr="003B0FDC" w:rsidRDefault="00290369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bookmarkStart w:id="0" w:name="_GoBack"/>
      <w:bookmarkEnd w:id="0"/>
      <w:proofErr w:type="spellStart"/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4</w:t>
      </w:r>
      <w:r w:rsidR="003663E6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Знайти</w:t>
      </w:r>
      <w:proofErr w:type="spellEnd"/>
      <w:r w:rsidR="003663E6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ення виразу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sin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α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3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α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4sin2α+5cos2α</m:t>
            </m:r>
          </m:den>
        </m:f>
      </m:oMath>
      <w:r w:rsidR="003663E6" w:rsidRPr="003B0F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</w:t>
      </w:r>
      <w:r w:rsidR="003663E6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що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tgα=3.</m:t>
        </m:r>
      </m:oMath>
    </w:p>
    <w:p w:rsidR="003663E6" w:rsidRPr="003B0FDC" w:rsidRDefault="003663E6" w:rsidP="003B0FD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3663E6" w:rsidRPr="003B0FDC" w:rsidRDefault="003663E6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77324B" w:rsidRPr="00290369" w:rsidRDefault="0077324B" w:rsidP="007732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’язання:</w:t>
      </w:r>
    </w:p>
    <w:p w:rsidR="003663E6" w:rsidRPr="003B0FDC" w:rsidRDefault="003663E6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озділимо чисельник і знаменник дробу на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cos2α≠0</m:t>
        </m:r>
      </m:oMath>
      <w:r w:rsidRPr="003B0F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тримаємо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sin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α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3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α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4sin2α+5cos2α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tg2α-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4tg2α+5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A</m:t>
        </m:r>
      </m:oMath>
      <w:r w:rsidRPr="003B0F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 умовою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 xml:space="preserve">tgα=3, </m:t>
        </m:r>
      </m:oMath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tg2α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tgα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tg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α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</m:t>
        </m:r>
      </m:oMath>
    </w:p>
    <w:p w:rsidR="003663E6" w:rsidRPr="003B0FDC" w:rsidRDefault="003663E6" w:rsidP="003B0FDC">
      <w:pPr>
        <w:spacing w:after="200" w:line="240" w:lineRule="auto"/>
        <w:ind w:left="284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-8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4</m:t>
            </m:r>
          </m:den>
        </m:f>
      </m:oMath>
      <w:r w:rsid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.</w:t>
      </w:r>
      <w:r w:rsidRPr="003B0F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ідставимо значення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tg</m:t>
        </m:r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2α</m:t>
        </m:r>
      </m:oMath>
      <w:r w:rsidRPr="003B0FD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 вираз А, отримаємо: А=</w:t>
      </w:r>
      <w:r w:rsidR="00A121BD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-2,25.  </w:t>
      </w:r>
    </w:p>
    <w:p w:rsidR="00A121BD" w:rsidRPr="003B0FDC" w:rsidRDefault="00A121BD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A121BD" w:rsidRPr="003B0FDC" w:rsidRDefault="00290369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</w:t>
      </w:r>
      <w:r w:rsidR="00A121BD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Спростити</w:t>
      </w:r>
      <w:proofErr w:type="spellEnd"/>
      <w:r w:rsidR="00A121BD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раз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-x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</m:rad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: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+x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x+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+1</m:t>
            </m:r>
          </m:den>
        </m:f>
      </m:oMath>
      <w:r w:rsidR="00A121BD" w:rsidRPr="003B0FD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знайти його значення при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x=0,5.</m:t>
        </m:r>
      </m:oMath>
    </w:p>
    <w:p w:rsidR="0077324B" w:rsidRPr="00290369" w:rsidRDefault="0077324B" w:rsidP="007732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2903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’язання:</w:t>
      </w:r>
    </w:p>
    <w:p w:rsidR="00A121BD" w:rsidRPr="003B0FDC" w:rsidRDefault="00A121BD" w:rsidP="003B0FDC">
      <w:pPr>
        <w:spacing w:after="20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A121BD" w:rsidRPr="003B0FDC" w:rsidRDefault="00B932D9" w:rsidP="003B0FDC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-x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: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1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rad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rad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rad>
              </m:e>
            </m: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rad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+1</m:t>
                </m:r>
              </m:e>
            </m: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1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rad>
              </m:e>
            </m:d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</m:oMath>
      <w:r w:rsidR="00A121BD" w:rsidRPr="003B0FD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121BD" w:rsidRPr="003B0FDC" w:rsidRDefault="00B932D9" w:rsidP="003B0FDC">
      <w:pPr>
        <w:pStyle w:val="a3"/>
        <w:spacing w:line="240" w:lineRule="auto"/>
        <w:ind w:left="426"/>
        <w:jc w:val="both"/>
        <w:rPr>
          <w:rFonts w:ascii="Times New Roman" w:hAnsi="Times New Roman"/>
          <w:sz w:val="28"/>
          <w:szCs w:val="28"/>
          <w:lang w:val="uk-UA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1-х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1-0,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0,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2.</m:t>
        </m:r>
      </m:oMath>
      <w:r w:rsidR="00A121BD" w:rsidRPr="003B0FDC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F27884" w:rsidRPr="003B0FDC" w:rsidRDefault="00F27884" w:rsidP="003B0FDC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F27884" w:rsidRPr="003B0F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32D9" w:rsidRDefault="00B932D9" w:rsidP="003B0FDC">
      <w:pPr>
        <w:spacing w:after="0" w:line="240" w:lineRule="auto"/>
      </w:pPr>
      <w:r>
        <w:separator/>
      </w:r>
    </w:p>
  </w:endnote>
  <w:endnote w:type="continuationSeparator" w:id="0">
    <w:p w:rsidR="00B932D9" w:rsidRDefault="00B932D9" w:rsidP="003B0F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32D9" w:rsidRDefault="00B932D9" w:rsidP="003B0FDC">
      <w:pPr>
        <w:spacing w:after="0" w:line="240" w:lineRule="auto"/>
      </w:pPr>
      <w:r>
        <w:separator/>
      </w:r>
    </w:p>
  </w:footnote>
  <w:footnote w:type="continuationSeparator" w:id="0">
    <w:p w:rsidR="00B932D9" w:rsidRDefault="00B932D9" w:rsidP="003B0F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FB2691"/>
    <w:multiLevelType w:val="hybridMultilevel"/>
    <w:tmpl w:val="DC6A71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0448A9"/>
    <w:multiLevelType w:val="hybridMultilevel"/>
    <w:tmpl w:val="9DBA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BA2A85"/>
    <w:multiLevelType w:val="hybridMultilevel"/>
    <w:tmpl w:val="E3500E38"/>
    <w:lvl w:ilvl="0" w:tplc="20FCDF94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3">
    <w:nsid w:val="725E6328"/>
    <w:multiLevelType w:val="hybridMultilevel"/>
    <w:tmpl w:val="8B1E86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D23E77"/>
    <w:multiLevelType w:val="hybridMultilevel"/>
    <w:tmpl w:val="F2DEF7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F51E8C"/>
    <w:multiLevelType w:val="hybridMultilevel"/>
    <w:tmpl w:val="5A0CD04E"/>
    <w:lvl w:ilvl="0" w:tplc="963048B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7CA"/>
    <w:rsid w:val="001C0FA0"/>
    <w:rsid w:val="002251AF"/>
    <w:rsid w:val="00290369"/>
    <w:rsid w:val="003663E6"/>
    <w:rsid w:val="00370D29"/>
    <w:rsid w:val="00376F83"/>
    <w:rsid w:val="003B0FDC"/>
    <w:rsid w:val="004250F1"/>
    <w:rsid w:val="004915A3"/>
    <w:rsid w:val="005A6527"/>
    <w:rsid w:val="00737401"/>
    <w:rsid w:val="00764F49"/>
    <w:rsid w:val="0077324B"/>
    <w:rsid w:val="007B7945"/>
    <w:rsid w:val="008917CA"/>
    <w:rsid w:val="009334A1"/>
    <w:rsid w:val="009350B8"/>
    <w:rsid w:val="009B2E09"/>
    <w:rsid w:val="00A121BD"/>
    <w:rsid w:val="00B932D9"/>
    <w:rsid w:val="00BA06B2"/>
    <w:rsid w:val="00E65370"/>
    <w:rsid w:val="00F07687"/>
    <w:rsid w:val="00F27884"/>
    <w:rsid w:val="00FA1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21BD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4">
    <w:name w:val="Placeholder Text"/>
    <w:basedOn w:val="a0"/>
    <w:uiPriority w:val="99"/>
    <w:semiHidden/>
    <w:rsid w:val="00FA1D95"/>
    <w:rPr>
      <w:color w:val="808080"/>
    </w:rPr>
  </w:style>
  <w:style w:type="paragraph" w:styleId="a5">
    <w:name w:val="header"/>
    <w:basedOn w:val="a"/>
    <w:link w:val="a6"/>
    <w:uiPriority w:val="99"/>
    <w:unhideWhenUsed/>
    <w:rsid w:val="003B0F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B0FDC"/>
  </w:style>
  <w:style w:type="paragraph" w:styleId="a7">
    <w:name w:val="footer"/>
    <w:basedOn w:val="a"/>
    <w:link w:val="a8"/>
    <w:uiPriority w:val="99"/>
    <w:unhideWhenUsed/>
    <w:rsid w:val="003B0F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B0FDC"/>
  </w:style>
  <w:style w:type="paragraph" w:styleId="a9">
    <w:name w:val="Balloon Text"/>
    <w:basedOn w:val="a"/>
    <w:link w:val="aa"/>
    <w:uiPriority w:val="99"/>
    <w:semiHidden/>
    <w:unhideWhenUsed/>
    <w:rsid w:val="004915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915A3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21BD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4">
    <w:name w:val="Placeholder Text"/>
    <w:basedOn w:val="a0"/>
    <w:uiPriority w:val="99"/>
    <w:semiHidden/>
    <w:rsid w:val="00FA1D95"/>
    <w:rPr>
      <w:color w:val="808080"/>
    </w:rPr>
  </w:style>
  <w:style w:type="paragraph" w:styleId="a5">
    <w:name w:val="header"/>
    <w:basedOn w:val="a"/>
    <w:link w:val="a6"/>
    <w:uiPriority w:val="99"/>
    <w:unhideWhenUsed/>
    <w:rsid w:val="003B0F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B0FDC"/>
  </w:style>
  <w:style w:type="paragraph" w:styleId="a7">
    <w:name w:val="footer"/>
    <w:basedOn w:val="a"/>
    <w:link w:val="a8"/>
    <w:uiPriority w:val="99"/>
    <w:unhideWhenUsed/>
    <w:rsid w:val="003B0F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B0FDC"/>
  </w:style>
  <w:style w:type="paragraph" w:styleId="a9">
    <w:name w:val="Balloon Text"/>
    <w:basedOn w:val="a"/>
    <w:link w:val="aa"/>
    <w:uiPriority w:val="99"/>
    <w:semiHidden/>
    <w:unhideWhenUsed/>
    <w:rsid w:val="004915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915A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42C5E9-9CEE-42E2-A1DE-31E4DE48FF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9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111</dc:creator>
  <cp:lastModifiedBy>Svitlana</cp:lastModifiedBy>
  <cp:revision>3</cp:revision>
  <cp:lastPrinted>2015-03-11T09:50:00Z</cp:lastPrinted>
  <dcterms:created xsi:type="dcterms:W3CDTF">2015-03-11T11:28:00Z</dcterms:created>
  <dcterms:modified xsi:type="dcterms:W3CDTF">2015-03-20T16:49:00Z</dcterms:modified>
</cp:coreProperties>
</file>